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540C01" w:rsidRDefault="009C1037" w:rsidP="009C1037">
      <w:pPr>
        <w:jc w:val="center"/>
        <w:rPr>
          <w:rFonts w:ascii="Times New Roman" w:eastAsia="Adobe 黑体 Std R" w:hAnsi="Times New Roman" w:cs="Times New Roman"/>
          <w:sz w:val="30"/>
          <w:szCs w:val="30"/>
        </w:rPr>
      </w:pPr>
      <w:r w:rsidRPr="00540C01">
        <w:rPr>
          <w:rFonts w:ascii="Times New Roman" w:eastAsia="Adobe 黑体 Std R" w:hAnsi="Times New Roman" w:cs="Times New Roman"/>
          <w:sz w:val="30"/>
          <w:szCs w:val="30"/>
        </w:rPr>
        <w:t xml:space="preserve">Zhou Group </w:t>
      </w:r>
      <w:r w:rsidR="00231B12" w:rsidRPr="00540C01">
        <w:rPr>
          <w:rFonts w:ascii="Times New Roman" w:eastAsia="Adobe 黑体 Std R" w:hAnsi="Times New Roman" w:cs="Times New Roman"/>
          <w:sz w:val="30"/>
          <w:szCs w:val="30"/>
        </w:rPr>
        <w:t>Me</w:t>
      </w:r>
      <w:r w:rsidR="00810764" w:rsidRPr="00540C01">
        <w:rPr>
          <w:rFonts w:ascii="Times New Roman" w:eastAsia="Adobe 黑体 Std R" w:hAnsi="Times New Roman" w:cs="Times New Roman"/>
          <w:sz w:val="30"/>
          <w:szCs w:val="30"/>
        </w:rPr>
        <w:t xml:space="preserve">chanism 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Problem</w:t>
      </w:r>
      <w:r w:rsidR="00A24425" w:rsidRPr="00540C01">
        <w:rPr>
          <w:rFonts w:ascii="Times New Roman" w:eastAsia="Adobe 黑体 Std R" w:hAnsi="Times New Roman" w:cs="Times New Roman"/>
          <w:sz w:val="30"/>
          <w:szCs w:val="30"/>
        </w:rPr>
        <w:t>s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-201</w:t>
      </w:r>
      <w:r w:rsidR="00A849C2">
        <w:rPr>
          <w:rFonts w:ascii="Times New Roman" w:eastAsia="Adobe 黑体 Std R" w:hAnsi="Times New Roman" w:cs="Times New Roman" w:hint="eastAsia"/>
          <w:sz w:val="30"/>
          <w:szCs w:val="30"/>
        </w:rPr>
        <w:t>70</w:t>
      </w:r>
      <w:r w:rsidR="00AA7006">
        <w:rPr>
          <w:rFonts w:ascii="Times New Roman" w:eastAsia="Adobe 黑体 Std R" w:hAnsi="Times New Roman" w:cs="Times New Roman" w:hint="eastAsia"/>
          <w:sz w:val="30"/>
          <w:szCs w:val="30"/>
        </w:rPr>
        <w:t>21</w:t>
      </w:r>
      <w:r w:rsidR="00A4626E">
        <w:rPr>
          <w:rFonts w:ascii="Times New Roman" w:eastAsia="Adobe 黑体 Std R" w:hAnsi="Times New Roman" w:cs="Times New Roman"/>
          <w:sz w:val="30"/>
          <w:szCs w:val="30"/>
        </w:rPr>
        <w:t>9</w:t>
      </w:r>
    </w:p>
    <w:p w:rsidR="0024613A" w:rsidRDefault="001A3EB8" w:rsidP="00A4626E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A4626E" w:rsidRPr="00A4626E" w:rsidRDefault="00A4626E" w:rsidP="00A4626E">
      <w:pPr>
        <w:rPr>
          <w:rFonts w:ascii="Adobe 黑体 Std R" w:eastAsia="Adobe 黑体 Std R" w:hAnsi="Adobe 黑体 Std R"/>
          <w:b/>
        </w:rPr>
      </w:pPr>
      <w:r>
        <w:object w:dxaOrig="7195" w:dyaOrig="1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65.55pt" o:ole="">
            <v:imagedata r:id="rId6" o:title=""/>
          </v:shape>
          <o:OLEObject Type="Embed" ProgID="ChemDraw.Document.6.0" ShapeID="_x0000_i1025" DrawAspect="Content" ObjectID="_1554103585" r:id="rId7"/>
        </w:object>
      </w:r>
    </w:p>
    <w:p w:rsidR="00D61909" w:rsidRPr="00D61909" w:rsidRDefault="00D61909" w:rsidP="00D61909">
      <w:pPr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D61909">
        <w:rPr>
          <w:rFonts w:ascii="Times New Roman" w:hAnsi="Times New Roman" w:cs="Times New Roman"/>
          <w:i/>
          <w:iCs/>
          <w:sz w:val="28"/>
          <w:szCs w:val="28"/>
        </w:rPr>
        <w:t>J. Org. Chem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.</w:t>
      </w:r>
      <w:r w:rsidRPr="00D61909">
        <w:rPr>
          <w:rFonts w:ascii="Times New Roman" w:hAnsi="Times New Roman" w:cs="Times New Roman"/>
          <w:b/>
          <w:iCs/>
          <w:sz w:val="28"/>
          <w:szCs w:val="28"/>
        </w:rPr>
        <w:t>2</w:t>
      </w:r>
      <w:r w:rsidR="00A4626E">
        <w:rPr>
          <w:rFonts w:ascii="Times New Roman" w:hAnsi="Times New Roman" w:cs="Times New Roman"/>
          <w:b/>
          <w:iCs/>
          <w:sz w:val="28"/>
          <w:szCs w:val="28"/>
        </w:rPr>
        <w:t>016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="00A4626E" w:rsidRPr="00A4626E">
        <w:rPr>
          <w:rFonts w:ascii="Times New Roman" w:hAnsi="Times New Roman" w:cs="Times New Roman"/>
          <w:iCs/>
          <w:sz w:val="28"/>
          <w:szCs w:val="28"/>
        </w:rPr>
        <w:t>81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,</w:t>
      </w:r>
      <w:r w:rsidR="00A4626E">
        <w:rPr>
          <w:rFonts w:ascii="Times New Roman" w:hAnsi="Times New Roman" w:cs="Times New Roman"/>
          <w:i/>
          <w:iCs/>
          <w:sz w:val="28"/>
          <w:szCs w:val="28"/>
        </w:rPr>
        <w:t>11857</w:t>
      </w:r>
    </w:p>
    <w:p w:rsidR="00BA7A30" w:rsidRPr="00384434" w:rsidRDefault="00F545EB" w:rsidP="0024613A">
      <w:pPr>
        <w:rPr>
          <w:rFonts w:ascii="Times New Roman" w:hAnsi="Times New Roman" w:cs="Times New Roman"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:</w:t>
      </w:r>
      <w:r w:rsidR="00384434" w:rsidRPr="00384434">
        <w:rPr>
          <w:rFonts w:ascii="Times New Roman" w:hAnsi="Times New Roman" w:cs="Times New Roman"/>
          <w:sz w:val="28"/>
          <w:szCs w:val="28"/>
        </w:rPr>
        <w:t>Michael addition</w:t>
      </w:r>
      <w:r w:rsidR="00384434">
        <w:rPr>
          <w:rFonts w:ascii="Times New Roman" w:hAnsi="Times New Roman" w:cs="Times New Roman"/>
          <w:sz w:val="28"/>
          <w:szCs w:val="28"/>
        </w:rPr>
        <w:t>, Dieckmann</w:t>
      </w:r>
      <w:r w:rsidR="00384434" w:rsidRPr="00384434">
        <w:rPr>
          <w:rFonts w:ascii="Times New Roman" w:hAnsi="Times New Roman" w:cs="Times New Roman"/>
          <w:sz w:val="28"/>
          <w:szCs w:val="28"/>
        </w:rPr>
        <w:t>condensation</w:t>
      </w:r>
      <w:r w:rsidR="00384434">
        <w:rPr>
          <w:rFonts w:ascii="Times New Roman" w:hAnsi="Times New Roman" w:cs="Times New Roman"/>
          <w:sz w:val="28"/>
          <w:szCs w:val="28"/>
        </w:rPr>
        <w:t>.</w:t>
      </w:r>
    </w:p>
    <w:p w:rsidR="0024613A" w:rsidRDefault="0024613A" w:rsidP="0024613A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>
        <w:rPr>
          <w:rFonts w:ascii="Adobe 黑体 Std R" w:eastAsia="Adobe 黑体 Std R" w:hAnsi="Adobe 黑体 Std R" w:hint="eastAsia"/>
          <w:b/>
        </w:rPr>
        <w:t>roblem -002</w:t>
      </w:r>
    </w:p>
    <w:p w:rsidR="000165BC" w:rsidRDefault="00384434" w:rsidP="0024613A">
      <w:pPr>
        <w:jc w:val="center"/>
      </w:pPr>
      <w:r>
        <w:object w:dxaOrig="5405" w:dyaOrig="2249">
          <v:shape id="_x0000_i1026" type="#_x0000_t75" style="width:270.2pt;height:112.45pt" o:ole="">
            <v:imagedata r:id="rId8" o:title=""/>
          </v:shape>
          <o:OLEObject Type="Embed" ProgID="ChemDraw.Document.6.0" ShapeID="_x0000_i1026" DrawAspect="Content" ObjectID="_1554103586" r:id="rId9"/>
        </w:object>
      </w:r>
    </w:p>
    <w:p w:rsidR="000165BC" w:rsidRPr="00384434" w:rsidRDefault="000165BC" w:rsidP="0024613A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0165BC">
        <w:rPr>
          <w:rFonts w:ascii="Times New Roman" w:hAnsi="Times New Roman" w:cs="Times New Roman"/>
          <w:i/>
          <w:iCs/>
          <w:sz w:val="28"/>
          <w:szCs w:val="28"/>
        </w:rPr>
        <w:t xml:space="preserve">J. Org. Chem. </w:t>
      </w:r>
      <w:r w:rsidR="00FB1766" w:rsidRPr="00A849C2">
        <w:rPr>
          <w:rFonts w:ascii="Times New Roman" w:hAnsi="Times New Roman" w:cs="Times New Roman" w:hint="eastAsia"/>
          <w:b/>
          <w:iCs/>
          <w:sz w:val="28"/>
          <w:szCs w:val="28"/>
        </w:rPr>
        <w:t>2001</w:t>
      </w:r>
      <w:r w:rsidRPr="000165BC">
        <w:rPr>
          <w:rFonts w:ascii="Times New Roman" w:hAnsi="Times New Roman" w:cs="Times New Roman"/>
          <w:i/>
          <w:iCs/>
          <w:sz w:val="28"/>
          <w:szCs w:val="28"/>
        </w:rPr>
        <w:t>,</w:t>
      </w:r>
      <w:r w:rsidRPr="00384434">
        <w:rPr>
          <w:rFonts w:ascii="Times New Roman" w:hAnsi="Times New Roman" w:cs="Times New Roman"/>
          <w:iCs/>
          <w:sz w:val="28"/>
          <w:szCs w:val="28"/>
        </w:rPr>
        <w:t xml:space="preserve"> 6</w:t>
      </w:r>
      <w:r w:rsidR="00384434" w:rsidRPr="00384434">
        <w:rPr>
          <w:rFonts w:ascii="Times New Roman" w:hAnsi="Times New Roman" w:cs="Times New Roman"/>
          <w:iCs/>
          <w:sz w:val="28"/>
          <w:szCs w:val="28"/>
        </w:rPr>
        <w:t>6</w:t>
      </w:r>
      <w:r w:rsidRPr="000165BC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="00384434" w:rsidRPr="00384434">
        <w:rPr>
          <w:rFonts w:ascii="Times New Roman" w:hAnsi="Times New Roman" w:cs="Times New Roman"/>
          <w:i/>
          <w:iCs/>
          <w:sz w:val="28"/>
          <w:szCs w:val="28"/>
        </w:rPr>
        <w:t>7818</w:t>
      </w:r>
    </w:p>
    <w:p w:rsidR="007C113F" w:rsidRPr="00BA7A30" w:rsidRDefault="000165BC" w:rsidP="00BA7A30">
      <w:pPr>
        <w:rPr>
          <w:rFonts w:ascii="Times New Roman" w:hAnsi="Times New Roman" w:cs="Times New Roman"/>
          <w:iCs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</w:t>
      </w:r>
      <w:r w:rsidR="00BA7A30">
        <w:rPr>
          <w:rFonts w:ascii="Times New Roman" w:hAnsi="Times New Roman" w:cs="Times New Roman"/>
          <w:i/>
          <w:iCs/>
          <w:sz w:val="28"/>
          <w:szCs w:val="28"/>
        </w:rPr>
        <w:t>:</w:t>
      </w:r>
      <w:r w:rsidR="00BA7A30" w:rsidRPr="00BA7A30">
        <w:rPr>
          <w:rFonts w:ascii="Times New Roman" w:hAnsi="Times New Roman" w:cs="Times New Roman"/>
          <w:iCs/>
          <w:sz w:val="28"/>
          <w:szCs w:val="28"/>
        </w:rPr>
        <w:t xml:space="preserve"> [2 + 2] cycloaddition</w:t>
      </w:r>
      <w:r w:rsidR="00BA7A30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BA7A30" w:rsidRPr="00BA7A30">
        <w:rPr>
          <w:rFonts w:ascii="Times New Roman" w:hAnsi="Times New Roman" w:cs="Times New Roman"/>
          <w:iCs/>
          <w:sz w:val="28"/>
          <w:szCs w:val="28"/>
        </w:rPr>
        <w:t>Dieckmann condensation</w:t>
      </w:r>
    </w:p>
    <w:p w:rsidR="00794BBB" w:rsidRPr="0035318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040201" w:rsidRPr="00FB22DE" w:rsidRDefault="00040201"/>
    <w:sectPr w:rsidR="00040201" w:rsidRPr="00FB22DE" w:rsidSect="00B510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3758" w:rsidRDefault="004D3758" w:rsidP="00655B53">
      <w:r>
        <w:separator/>
      </w:r>
    </w:p>
  </w:endnote>
  <w:endnote w:type="continuationSeparator" w:id="1">
    <w:p w:rsidR="004D3758" w:rsidRDefault="004D3758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3758" w:rsidRDefault="004D3758" w:rsidP="00655B53">
      <w:r>
        <w:separator/>
      </w:r>
    </w:p>
  </w:footnote>
  <w:footnote w:type="continuationSeparator" w:id="1">
    <w:p w:rsidR="004D3758" w:rsidRDefault="004D3758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165BC"/>
    <w:rsid w:val="00024A8E"/>
    <w:rsid w:val="00040201"/>
    <w:rsid w:val="00055E03"/>
    <w:rsid w:val="000B5287"/>
    <w:rsid w:val="001A3EB8"/>
    <w:rsid w:val="001F3B7F"/>
    <w:rsid w:val="00205B9D"/>
    <w:rsid w:val="00217A80"/>
    <w:rsid w:val="00231B12"/>
    <w:rsid w:val="0024613A"/>
    <w:rsid w:val="002540A0"/>
    <w:rsid w:val="00345E9A"/>
    <w:rsid w:val="00351994"/>
    <w:rsid w:val="0035318B"/>
    <w:rsid w:val="00367E00"/>
    <w:rsid w:val="00377782"/>
    <w:rsid w:val="00381A36"/>
    <w:rsid w:val="00384434"/>
    <w:rsid w:val="003C1F0B"/>
    <w:rsid w:val="003F7E66"/>
    <w:rsid w:val="00455798"/>
    <w:rsid w:val="0047553F"/>
    <w:rsid w:val="004C6F58"/>
    <w:rsid w:val="004D3758"/>
    <w:rsid w:val="0051034C"/>
    <w:rsid w:val="005245B5"/>
    <w:rsid w:val="00540C01"/>
    <w:rsid w:val="00563426"/>
    <w:rsid w:val="005B5B10"/>
    <w:rsid w:val="005F683B"/>
    <w:rsid w:val="00655B53"/>
    <w:rsid w:val="006C57C8"/>
    <w:rsid w:val="00761421"/>
    <w:rsid w:val="00794BBB"/>
    <w:rsid w:val="007B79A8"/>
    <w:rsid w:val="007C113F"/>
    <w:rsid w:val="00810764"/>
    <w:rsid w:val="00846138"/>
    <w:rsid w:val="008A1F64"/>
    <w:rsid w:val="008D0637"/>
    <w:rsid w:val="008F7159"/>
    <w:rsid w:val="00911FCD"/>
    <w:rsid w:val="00930453"/>
    <w:rsid w:val="00977B61"/>
    <w:rsid w:val="00982EC1"/>
    <w:rsid w:val="00997666"/>
    <w:rsid w:val="009C1037"/>
    <w:rsid w:val="009D13FE"/>
    <w:rsid w:val="009D67FB"/>
    <w:rsid w:val="00A24425"/>
    <w:rsid w:val="00A4626E"/>
    <w:rsid w:val="00A50736"/>
    <w:rsid w:val="00A667AD"/>
    <w:rsid w:val="00A849C2"/>
    <w:rsid w:val="00AA7006"/>
    <w:rsid w:val="00B510CD"/>
    <w:rsid w:val="00B80BDF"/>
    <w:rsid w:val="00BA2E91"/>
    <w:rsid w:val="00BA7A30"/>
    <w:rsid w:val="00BC0376"/>
    <w:rsid w:val="00BC3386"/>
    <w:rsid w:val="00C8052B"/>
    <w:rsid w:val="00CB565F"/>
    <w:rsid w:val="00CF6F1E"/>
    <w:rsid w:val="00D06B15"/>
    <w:rsid w:val="00D1374A"/>
    <w:rsid w:val="00D5434A"/>
    <w:rsid w:val="00D61909"/>
    <w:rsid w:val="00D647D1"/>
    <w:rsid w:val="00D65584"/>
    <w:rsid w:val="00D72840"/>
    <w:rsid w:val="00D816FE"/>
    <w:rsid w:val="00DD5E95"/>
    <w:rsid w:val="00DE74E2"/>
    <w:rsid w:val="00DF1AE1"/>
    <w:rsid w:val="00E50ABB"/>
    <w:rsid w:val="00E55C29"/>
    <w:rsid w:val="00EF0C0B"/>
    <w:rsid w:val="00EF1F27"/>
    <w:rsid w:val="00F545EB"/>
    <w:rsid w:val="00F934FC"/>
    <w:rsid w:val="00FB1766"/>
    <w:rsid w:val="00FB22DE"/>
    <w:rsid w:val="00FF44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0C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45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45E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5</TotalTime>
  <Pages>1</Pages>
  <Words>45</Words>
  <Characters>262</Characters>
  <Application>Microsoft Office Word</Application>
  <DocSecurity>0</DocSecurity>
  <Lines>2</Lines>
  <Paragraphs>1</Paragraphs>
  <ScaleCrop>false</ScaleCrop>
  <Company/>
  <LinksUpToDate>false</LinksUpToDate>
  <CharactersWithSpaces>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98</cp:revision>
  <dcterms:created xsi:type="dcterms:W3CDTF">2016-10-09T00:19:00Z</dcterms:created>
  <dcterms:modified xsi:type="dcterms:W3CDTF">2017-04-19T02:37:00Z</dcterms:modified>
</cp:coreProperties>
</file>